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60" r:id="rId2"/>
    <p:sldId id="256" r:id="rId3"/>
    <p:sldId id="259" r:id="rId4"/>
    <p:sldId id="257" r:id="rId5"/>
    <p:sldId id="258" r:id="rId6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8025" autoAdjust="0"/>
    <p:restoredTop sz="94660"/>
  </p:normalViewPr>
  <p:slideViewPr>
    <p:cSldViewPr snapToGrid="0">
      <p:cViewPr varScale="1">
        <p:scale>
          <a:sx n="119" d="100"/>
          <a:sy n="119" d="100"/>
        </p:scale>
        <p:origin x="96" y="3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microsoft.com/office/2015/10/relationships/revisionInfo" Target="revisionInfo.xml"/><Relationship Id="rId5" Type="http://schemas.openxmlformats.org/officeDocument/2006/relationships/slide" Target="slides/slide4.xml"/><Relationship Id="rId10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5" Type="http://schemas.openxmlformats.org/officeDocument/2006/relationships/image" Target="../media/image4.wmf"/><Relationship Id="rId4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74160E1-128C-44BB-8D6D-43538FA65E4F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91568CAC-50EB-45EB-A6BD-B3E75CDAED91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0A1582B-38CB-4490-AA8B-F020E4F33E2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782991-869C-4209-972F-F8AA8D3FB7FE}" type="datetimeFigureOut">
              <a:rPr lang="en-US" smtClean="0"/>
              <a:t>4/7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68C9681-CCD6-4787-8604-61B66F0C5AC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52CD5A1-A671-44FB-8115-6ABBD7A9EA8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140548-2D5D-4ADA-AB97-C7E0DFBE806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877076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6FF62A9-A42A-41D9-9769-FB937CAB721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275B7E3E-41B7-433A-AB9E-73BE3056886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AE3A255-3AE2-4269-8B7C-C43FB4D133E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782991-869C-4209-972F-F8AA8D3FB7FE}" type="datetimeFigureOut">
              <a:rPr lang="en-US" smtClean="0"/>
              <a:t>4/7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6C1A2B0-B94B-42EA-98CF-ABC5939CF80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026C496-180E-4591-B167-7639CA67879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140548-2D5D-4ADA-AB97-C7E0DFBE806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232480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CEFE9881-192C-47D0-9CA0-13D6213840D5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2F298E86-3208-423F-8633-B7E82E2EBFCC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5C42AEE-1138-40E9-AB09-E43769A1E19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782991-869C-4209-972F-F8AA8D3FB7FE}" type="datetimeFigureOut">
              <a:rPr lang="en-US" smtClean="0"/>
              <a:t>4/7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BC49ACA-44F6-4764-AFF7-1C67A1298D5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31ABEB0-B1F5-4CC3-A5BE-3BC3C68D301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140548-2D5D-4ADA-AB97-C7E0DFBE806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28586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22D3B42-C4F2-471F-AF11-40610181595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7DC1FBB-9C92-47D6-A22B-ACB92B5C07B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CE9CDAE-EA4F-410C-9C82-54B3BABE795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782991-869C-4209-972F-F8AA8D3FB7FE}" type="datetimeFigureOut">
              <a:rPr lang="en-US" smtClean="0"/>
              <a:t>4/7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4124A48-CB84-4884-B567-12B6D6122FB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2666851-EE57-464E-8E2F-8A8E5E7E9C5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140548-2D5D-4ADA-AB97-C7E0DFBE806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06106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973D62B-FB8C-4EBE-B191-1214D9E371B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CB494564-5D8C-4887-9BA0-A974A3E1D53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1B52F10-847D-40AD-B0BF-1BD2E2D2069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782991-869C-4209-972F-F8AA8D3FB7FE}" type="datetimeFigureOut">
              <a:rPr lang="en-US" smtClean="0"/>
              <a:t>4/7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AF83FFF-0F63-4524-8833-00B68E83363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85728C2-D5F3-4C8B-AA1D-37BFDC009A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140548-2D5D-4ADA-AB97-C7E0DFBE806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756283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6CF362D-D242-41C1-AC69-FBBEF2394B8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7978D04-B1D2-4150-862B-691FBAB9A064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F4F910D3-1917-4289-819F-49FCC24CD30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9F3F0C23-517F-4EBC-BADD-CA6B637F777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782991-869C-4209-972F-F8AA8D3FB7FE}" type="datetimeFigureOut">
              <a:rPr lang="en-US" smtClean="0"/>
              <a:t>4/7/2018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C7E81E0-3D4D-4F87-A34F-3EAA814E6F8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D71F0995-8FB2-4F99-B8F0-C97B2216F0D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140548-2D5D-4ADA-AB97-C7E0DFBE806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350221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E146981-9D78-4C58-A1A1-EB83D61BA21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4A2AB21-B3D0-4DB1-A5C1-C03D43051F0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3C64503E-3FA1-4CAA-B217-F70347D634A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95D37087-F9B2-4B84-A3AE-9D55E5DF2907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385C29C6-2829-40DC-8EE3-13DF5EF1E3C9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5738470B-8DE5-4FD1-98FD-6337DC9433B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782991-869C-4209-972F-F8AA8D3FB7FE}" type="datetimeFigureOut">
              <a:rPr lang="en-US" smtClean="0"/>
              <a:t>4/7/2018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88C096FB-374B-4DB6-88C3-4CD2E30699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888E5C96-5950-4F54-A6CE-77FEB15EA6A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140548-2D5D-4ADA-AB97-C7E0DFBE806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934529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8BAD7E6-4E4E-4D99-9B7E-70BC3F7E492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190B7B01-8336-4BC5-B25F-CA6E748DB17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782991-869C-4209-972F-F8AA8D3FB7FE}" type="datetimeFigureOut">
              <a:rPr lang="en-US" smtClean="0"/>
              <a:t>4/7/2018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B5FF9984-B0CB-4BFD-B086-15374D7D2D5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7CDF445A-74CE-41BF-9551-75558F4AE1E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140548-2D5D-4ADA-AB97-C7E0DFBE806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658922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1D32A0A-6E37-4EA0-8292-C31D29CE5F7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782991-869C-4209-972F-F8AA8D3FB7FE}" type="datetimeFigureOut">
              <a:rPr lang="en-US" smtClean="0"/>
              <a:t>4/7/2018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25363AFC-DBB9-41C0-A03F-B88C452621B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80C68D8-2B7F-4BF2-B375-169AEDB768C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140548-2D5D-4ADA-AB97-C7E0DFBE806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141063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E2E7BC4-9FDB-44BE-AE97-BA60777FF84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063C366-2B02-4F96-B593-A4755FF0EDA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2C3C9E0A-CE97-4FC8-9379-3DA6569C4A76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3D07FF49-A0CB-4870-B50F-E45907214B0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782991-869C-4209-972F-F8AA8D3FB7FE}" type="datetimeFigureOut">
              <a:rPr lang="en-US" smtClean="0"/>
              <a:t>4/7/2018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F690375A-7FF0-45BF-AF3C-CC08DFB769C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4B7633D-ECD1-4391-92DB-55EB395F860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140548-2D5D-4ADA-AB97-C7E0DFBE806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2450076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FCC6143-4BC9-4741-87BA-3E0E71A9A52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95FCDC05-0DED-4237-B878-A0E62A0ADD0C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83972F2E-D187-4D0A-A72A-9E1BEED84F2A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E66DB9E4-0B5A-40B9-9D36-18B339260DD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782991-869C-4209-972F-F8AA8D3FB7FE}" type="datetimeFigureOut">
              <a:rPr lang="en-US" smtClean="0"/>
              <a:t>4/7/2018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136B6EA-C44E-4417-9E6F-B8AB99656B5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B9B6A34F-9FAC-4AE9-BA84-752D2A37422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140548-2D5D-4ADA-AB97-C7E0DFBE806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370929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EC2CBE33-A374-451C-96BA-39EB2074499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5F07626-26D1-420E-8AFD-BA0ADC83EF2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10F902F-6C2A-4C30-9C66-3D531D475BE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1782991-869C-4209-972F-F8AA8D3FB7FE}" type="datetimeFigureOut">
              <a:rPr lang="en-US" smtClean="0"/>
              <a:t>4/7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8263B16-9DC4-40A8-8A8D-78E991D3C470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4A7B43E-E810-4371-9F3F-42E630C1C75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3140548-2D5D-4ADA-AB97-C7E0DFBE806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693093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3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0" Type="http://schemas.openxmlformats.org/officeDocument/2006/relationships/image" Target="../media/image8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8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699FC5B-1E4C-49D2-9419-72B85D93C61D}"/>
              </a:ext>
            </a:extLst>
          </p:cNvPr>
          <p:cNvSpPr txBox="1">
            <a:spLocks/>
          </p:cNvSpPr>
          <p:nvPr/>
        </p:nvSpPr>
        <p:spPr>
          <a:xfrm>
            <a:off x="1503948" y="2988009"/>
            <a:ext cx="10515600" cy="1325563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/>
              <a:t>Newton’s Method, Multivariate Vers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3192326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F974AF51-527E-4525-9D2D-323216DA21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7295067"/>
              </p:ext>
            </p:extLst>
          </p:nvPr>
        </p:nvGraphicFramePr>
        <p:xfrm>
          <a:off x="5272723" y="1480034"/>
          <a:ext cx="5091447" cy="3566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" name="Equation" r:id="rId3" imgW="3009600" imgH="2108160" progId="Equation.DSMT4">
                  <p:embed/>
                </p:oleObj>
              </mc:Choice>
              <mc:Fallback>
                <p:oleObj name="Equation" r:id="rId3" imgW="3009600" imgH="210816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F974AF51-527E-4525-9D2D-323216DA214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272723" y="1480034"/>
                        <a:ext cx="5091447" cy="35661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1CC1165B-4230-4D54-BEEA-CD9B671330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1266724"/>
              </p:ext>
            </p:extLst>
          </p:nvPr>
        </p:nvGraphicFramePr>
        <p:xfrm>
          <a:off x="790358" y="1571474"/>
          <a:ext cx="2812600" cy="3383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" name="Equation" r:id="rId5" imgW="1752480" imgH="2108160" progId="Equation.DSMT4">
                  <p:embed/>
                </p:oleObj>
              </mc:Choice>
              <mc:Fallback>
                <p:oleObj name="Equation" r:id="rId5" imgW="1752480" imgH="210816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1CC1165B-4230-4D54-BEEA-CD9B6713305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90358" y="1571474"/>
                        <a:ext cx="2812600" cy="33832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2143432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152AC8D-D783-47B0-9948-4D255293745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ewton’s Method, Multivariate Version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6341AB41-DE1E-4BE7-91AE-4C6113A66D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0491605"/>
              </p:ext>
            </p:extLst>
          </p:nvPr>
        </p:nvGraphicFramePr>
        <p:xfrm>
          <a:off x="3492250" y="1690688"/>
          <a:ext cx="3281362" cy="1182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" name="Equation" r:id="rId3" imgW="1549080" imgH="558720" progId="Equation.DSMT4">
                  <p:embed/>
                </p:oleObj>
              </mc:Choice>
              <mc:Fallback>
                <p:oleObj name="Equation" r:id="rId3" imgW="1549080" imgH="55872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E0A4B2D9-EC54-4906-A029-C495D3ED642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92250" y="1690688"/>
                        <a:ext cx="3281362" cy="1182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F850A2CF-7832-4C36-A60E-D29B1536B6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0376886"/>
              </p:ext>
            </p:extLst>
          </p:nvPr>
        </p:nvGraphicFramePr>
        <p:xfrm>
          <a:off x="2992727" y="3493943"/>
          <a:ext cx="4838700" cy="1147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" name="Equation" r:id="rId5" imgW="2946240" imgH="698400" progId="Equation.DSMT4">
                  <p:embed/>
                </p:oleObj>
              </mc:Choice>
              <mc:Fallback>
                <p:oleObj name="Equation" r:id="rId5" imgW="2946240" imgH="6984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515A665A-9AF5-421E-9C2D-153313F1050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92727" y="3493943"/>
                        <a:ext cx="4838700" cy="1147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9917389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1DDEF2B7-9FAB-4674-911F-5016583E6594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713831" y="622801"/>
          <a:ext cx="53848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0" name="Equation" r:id="rId3" imgW="5384520" imgH="558720" progId="Equation.DSMT4">
                  <p:embed/>
                </p:oleObj>
              </mc:Choice>
              <mc:Fallback>
                <p:oleObj name="Equation" r:id="rId3" imgW="5384520" imgH="55872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1DDEF2B7-9FAB-4674-911F-5016583E659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13831" y="622801"/>
                        <a:ext cx="5384800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FCF31E8B-3BE5-4400-81E4-245BDE4795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2243960"/>
              </p:ext>
            </p:extLst>
          </p:nvPr>
        </p:nvGraphicFramePr>
        <p:xfrm>
          <a:off x="1740817" y="3136900"/>
          <a:ext cx="3120888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1" name="Equation" r:id="rId5" imgW="1993680" imgH="583920" progId="Equation.DSMT4">
                  <p:embed/>
                </p:oleObj>
              </mc:Choice>
              <mc:Fallback>
                <p:oleObj name="Equation" r:id="rId5" imgW="1993680" imgH="58392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FCF31E8B-3BE5-4400-81E4-245BDE47953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40817" y="3136900"/>
                        <a:ext cx="3120888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FB5769A3-FEFF-4539-AEE5-FC00F5E98A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8895876"/>
              </p:ext>
            </p:extLst>
          </p:nvPr>
        </p:nvGraphicFramePr>
        <p:xfrm>
          <a:off x="7440613" y="1308100"/>
          <a:ext cx="4122737" cy="3290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2" name="Equation" r:id="rId7" imgW="2133360" imgH="1701720" progId="Equation.DSMT4">
                  <p:embed/>
                </p:oleObj>
              </mc:Choice>
              <mc:Fallback>
                <p:oleObj name="Equation" r:id="rId7" imgW="2133360" imgH="170172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FB5769A3-FEFF-4539-AEE5-FC00F5E98A4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440613" y="1308100"/>
                        <a:ext cx="4122737" cy="3290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B0DF1BF4-C3F7-4A41-9795-6D2485F0B5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861897"/>
              </p:ext>
            </p:extLst>
          </p:nvPr>
        </p:nvGraphicFramePr>
        <p:xfrm>
          <a:off x="1621788" y="4467543"/>
          <a:ext cx="491799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3" name="Equation" r:id="rId9" imgW="2527200" imgH="469800" progId="Equation.DSMT4">
                  <p:embed/>
                </p:oleObj>
              </mc:Choice>
              <mc:Fallback>
                <p:oleObj name="Equation" r:id="rId9" imgW="2527200" imgH="46980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B0DF1BF4-C3F7-4A41-9795-6D2485F0B5D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621788" y="4467543"/>
                        <a:ext cx="4917990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D01D3E84-10F9-49B2-A51F-D3C9705CAC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3162259"/>
              </p:ext>
            </p:extLst>
          </p:nvPr>
        </p:nvGraphicFramePr>
        <p:xfrm>
          <a:off x="1621790" y="1585369"/>
          <a:ext cx="4838700" cy="1147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4" name="Equation" r:id="rId11" imgW="2946240" imgH="698400" progId="Equation.DSMT4">
                  <p:embed/>
                </p:oleObj>
              </mc:Choice>
              <mc:Fallback>
                <p:oleObj name="Equation" r:id="rId11" imgW="2946240" imgH="6984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F850A2CF-7832-4C36-A60E-D29B1536B6C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621790" y="1585369"/>
                        <a:ext cx="4838700" cy="1147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1025891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C5EE4848-7B29-4DC7-9F89-0B126FE70D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6770668"/>
              </p:ext>
            </p:extLst>
          </p:nvPr>
        </p:nvGraphicFramePr>
        <p:xfrm>
          <a:off x="509336" y="315076"/>
          <a:ext cx="7371890" cy="1737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Equation" r:id="rId3" imgW="4203360" imgH="990360" progId="Equation.DSMT4">
                  <p:embed/>
                </p:oleObj>
              </mc:Choice>
              <mc:Fallback>
                <p:oleObj name="Equation" r:id="rId3" imgW="4203360" imgH="99036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C5EE4848-7B29-4DC7-9F89-0B126FE70D9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09336" y="315076"/>
                        <a:ext cx="7371890" cy="17373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09FC8333-038C-433B-86D1-D2A51AF97B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8599931"/>
              </p:ext>
            </p:extLst>
          </p:nvPr>
        </p:nvGraphicFramePr>
        <p:xfrm>
          <a:off x="2528685" y="3284140"/>
          <a:ext cx="5105400" cy="236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Equation" r:id="rId5" imgW="5105160" imgH="2361960" progId="Equation.DSMT4">
                  <p:embed/>
                </p:oleObj>
              </mc:Choice>
              <mc:Fallback>
                <p:oleObj name="Equation" r:id="rId5" imgW="5105160" imgH="236196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DB77750F-5CC8-4FBC-9C27-8E10746D04F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28685" y="3284140"/>
                        <a:ext cx="5105400" cy="2362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>
            <a:extLst>
              <a:ext uri="{FF2B5EF4-FFF2-40B4-BE49-F238E27FC236}">
                <a16:creationId xmlns:a16="http://schemas.microsoft.com/office/drawing/2014/main" id="{55D993AE-AA63-449D-8F46-14F61247AA01}"/>
              </a:ext>
            </a:extLst>
          </p:cNvPr>
          <p:cNvSpPr txBox="1"/>
          <p:nvPr/>
        </p:nvSpPr>
        <p:spPr>
          <a:xfrm>
            <a:off x="675409" y="5870864"/>
            <a:ext cx="11398827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The iterative procedure provides an estimate of the asymptotic variance-covariance matrix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AFC8F310-F21A-4A4F-8782-70F802050D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7781868"/>
              </p:ext>
            </p:extLst>
          </p:nvPr>
        </p:nvGraphicFramePr>
        <p:xfrm>
          <a:off x="2909600" y="1911854"/>
          <a:ext cx="4838700" cy="1147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Equation" r:id="rId7" imgW="2946240" imgH="698400" progId="Equation.DSMT4">
                  <p:embed/>
                </p:oleObj>
              </mc:Choice>
              <mc:Fallback>
                <p:oleObj name="Equation" r:id="rId7" imgW="2946240" imgH="6984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F850A2CF-7832-4C36-A60E-D29B1536B6C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909600" y="1911854"/>
                        <a:ext cx="4838700" cy="1147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60280794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50</TotalTime>
  <Words>21</Words>
  <Application>Microsoft Office PowerPoint</Application>
  <PresentationFormat>Widescreen</PresentationFormat>
  <Paragraphs>3</Paragraphs>
  <Slides>5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</vt:i4>
      </vt:variant>
    </vt:vector>
  </HeadingPairs>
  <TitlesOfParts>
    <vt:vector size="10" baseType="lpstr">
      <vt:lpstr>Arial</vt:lpstr>
      <vt:lpstr>Calibri</vt:lpstr>
      <vt:lpstr>Calibri Light</vt:lpstr>
      <vt:lpstr>Office Theme</vt:lpstr>
      <vt:lpstr>Equation</vt:lpstr>
      <vt:lpstr>PowerPoint Presentation</vt:lpstr>
      <vt:lpstr>PowerPoint Presentation</vt:lpstr>
      <vt:lpstr>Newton’s Method, Multivariate Vers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Dan McGee</dc:creator>
  <cp:lastModifiedBy>Dan McGee</cp:lastModifiedBy>
  <cp:revision>7</cp:revision>
  <dcterms:created xsi:type="dcterms:W3CDTF">2018-03-28T18:17:13Z</dcterms:created>
  <dcterms:modified xsi:type="dcterms:W3CDTF">2018-04-07T15:22:18Z</dcterms:modified>
</cp:coreProperties>
</file>